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90D8B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2BC485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657F54E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AEEC1A7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009526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14:paraId="014CF11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BA2BCF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772A17F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6B0FFA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7BCDD9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E4D0B5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3CCDB1E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 № 6</w:t>
      </w:r>
    </w:p>
    <w:p w14:paraId="327B657B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1A42904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14:paraId="4F791D1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Оператор переключения»</w:t>
      </w:r>
    </w:p>
    <w:p w14:paraId="1727F59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16EB3E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75E6814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14:paraId="7E2359E6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ru-RU"/>
        </w:rPr>
        <w:t>Ванчаев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С.</w:t>
      </w:r>
    </w:p>
    <w:p w14:paraId="702F26AC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10</w:t>
      </w:r>
    </w:p>
    <w:p w14:paraId="44F35376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07C58959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14:paraId="116FBFB6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14:paraId="2DE8F1F5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7A647B40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14:paraId="7E136706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0E71A50C">
      <w:pPr>
        <w:rPr>
          <w:rFonts w:ascii="Times New Roman" w:hAnsi="Times New Roman" w:cs="Times New Roman"/>
          <w:sz w:val="28"/>
          <w:szCs w:val="28"/>
        </w:rPr>
      </w:pPr>
    </w:p>
    <w:p w14:paraId="16F6ED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4 г.</w:t>
      </w:r>
    </w:p>
    <w:p w14:paraId="5B57626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C3CCB5">
      <w:pPr>
        <w:numPr>
          <w:ilvl w:val="0"/>
          <w:numId w:val="1"/>
        </w:numPr>
        <w:ind w:left="220" w:leftChars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Цель работы</w:t>
      </w:r>
    </w:p>
    <w:p w14:paraId="570BEE3D">
      <w:pPr>
        <w:numPr>
          <w:ilvl w:val="0"/>
          <w:numId w:val="0"/>
        </w:numPr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5C4EBC5A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  <w:t>Формулировка задачи</w:t>
      </w: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24ACCFD1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>
        <w:rPr>
          <w:rFonts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, при заданной точности </w:t>
      </w:r>
      <w:r>
        <w:rPr>
          <w:b/>
          <w:position w:val="-6"/>
        </w:rPr>
        <w:object>
          <v:shape id="_x0000_i1025" o:spt="75" type="#_x0000_t75" style="height:14.25pt;width:48.7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3F6FC023">
      <w:pPr>
        <w:jc w:val="both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№1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0</w:t>
      </w:r>
    </w:p>
    <w:p w14:paraId="000A7844"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Вводится римское число, соответствующее значению часа на циферблате. В ответ выдать направление / сторону света (учесть существование, например, «север-северо-запада», «юг-юго-востока» и т.д.).</w:t>
      </w:r>
    </w:p>
    <w:p w14:paraId="3D724AF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5B392F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3D55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2DD205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4C080E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98A38E1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A21DB3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9DBE5F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120E2E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71C694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BE73E0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1B546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4DEF46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39075A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712209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E939CE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A4E0DE">
      <w:pPr>
        <w:keepNext w:val="0"/>
        <w:keepLines w:val="0"/>
        <w:widowControl/>
        <w:suppressLineNumbers w:val="0"/>
        <w:jc w:val="left"/>
      </w:pPr>
    </w:p>
    <w:p w14:paraId="090626C9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48B0D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9F6A0E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6F7723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D74B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EED66F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B9E5E7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E36B689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47D1C9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BA5ABE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F4DB5A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7CCFE9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BFBE7A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18B947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EC041C1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A0482E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46B01F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8217D9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2AA9CE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3FE80A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A384EE9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155BE3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720F8D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DCBF0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A66700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A46B0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9F525C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49EAA9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88E3F63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307B44B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Подбор тестовых примеров</w:t>
      </w:r>
    </w:p>
    <w:p w14:paraId="2920984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DF2488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03E252A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3C4E9D3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A70139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5B5023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V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0D39DC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8AAAB1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C9347C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476510E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2BB915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809429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72C537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еверный симво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01771720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8A58870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2C8EE70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8AC9E27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DC7A5A0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3EF9474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A7EB08C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A40B0ED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BB0BDA9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3B62257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64D4297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9838655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E7E0DEA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E878546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3B76413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5FAC946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5F143F8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D439780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CED0397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93926EC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9854000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64F66ED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6A5A5A4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2FA4949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A6ACF12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2CCFACB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9A206A8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49D5FD0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784F5B0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Листинг</w:t>
      </w:r>
    </w:p>
    <w:p w14:paraId="00B53B9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;</w:t>
      </w:r>
    </w:p>
    <w:p w14:paraId="204DD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.Diagnostics;</w:t>
      </w:r>
    </w:p>
    <w:p w14:paraId="323170C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222009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namespac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Zadanie6</w:t>
      </w:r>
    </w:p>
    <w:p w14:paraId="169922F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{</w:t>
      </w:r>
    </w:p>
    <w:p w14:paraId="64B3C35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lass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Program</w:t>
      </w:r>
    </w:p>
    <w:p w14:paraId="5D8DDEE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{</w:t>
      </w:r>
    </w:p>
    <w:p w14:paraId="3660115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atic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void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Main()</w:t>
      </w:r>
    </w:p>
    <w:p w14:paraId="599FF71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{</w:t>
      </w:r>
    </w:p>
    <w:p w14:paraId="7CB5F40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r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RomanNumeral;</w:t>
      </w:r>
    </w:p>
    <w:p w14:paraId="7D505278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Lin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водится римское число, соответствующее значению часа на циферблате: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90FBB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RomanNumeral =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Line();</w:t>
      </w:r>
    </w:p>
    <w:p w14:paraId="42C96BC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witch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(RomanNumeral)</w:t>
      </w:r>
    </w:p>
    <w:p w14:paraId="7020A35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{</w:t>
      </w:r>
    </w:p>
    <w:p w14:paraId="5363B06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189B8E1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ED4421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0F2DA73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3C98FEE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AE4B5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782D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BB4E6D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C3D14A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86D61A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749BD20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329ED7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CC3A4C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1E57A6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012CB8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3FA08F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1B1569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BCAE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2305DA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DC18B7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80430E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57CAFA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77246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E5F45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65896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4B676C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55D517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1C5E4DF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B39679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9CC7C3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1B8428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3674B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73BFF1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630AED4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93F7AD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449CFF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E4CD6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78525D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C6B0D5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8B8742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5E0EA50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DECEC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D7797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2E15B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7885D4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default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D05B3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Неверный символ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54984B3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93FA8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}</w:t>
      </w:r>
    </w:p>
    <w:p w14:paraId="2D2A617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Key(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tru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856EB0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}</w:t>
      </w:r>
    </w:p>
    <w:p w14:paraId="561A0FF0">
      <w:pPr>
        <w:spacing w:beforeLines="0" w:afterLines="0"/>
        <w:ind w:firstLine="445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}</w:t>
      </w:r>
    </w:p>
    <w:p w14:paraId="0959317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ru-RU"/>
        </w:rPr>
        <w:t xml:space="preserve"> 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  <w:t>}</w:t>
      </w:r>
    </w:p>
    <w:p w14:paraId="6278C62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76B1F4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64CE8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1112E18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6CF7AA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30DA379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Расчёт тестовых примеров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на ПК</w:t>
      </w:r>
    </w:p>
    <w:p w14:paraId="79C76CF3">
      <w:pPr>
        <w:pStyle w:val="4"/>
        <w:numPr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</w:p>
    <w:p w14:paraId="1E144527">
      <w:pPr>
        <w:pStyle w:val="4"/>
        <w:numPr>
          <w:numId w:val="0"/>
        </w:numP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drawing>
          <wp:inline distT="0" distB="0" distL="114300" distR="114300">
            <wp:extent cx="5295900" cy="933450"/>
            <wp:effectExtent l="0" t="0" r="0" b="0"/>
            <wp:docPr id="2" name="Изображение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C88">
      <w:pPr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исунок 6.1 - расчёт тестового примера </w:t>
      </w:r>
      <w:r>
        <w:rPr>
          <w:sz w:val="28"/>
          <w:szCs w:val="28"/>
          <w:highlight w:val="none"/>
          <w:lang w:eastAsia="ru-RU"/>
        </w:rPr>
        <w:t>№1</w:t>
      </w:r>
      <w:r>
        <w:rPr>
          <w:rFonts w:hint="default"/>
          <w:sz w:val="28"/>
          <w:szCs w:val="28"/>
          <w:highlight w:val="none"/>
          <w:lang w:val="en-US" w:eastAsia="ru-RU"/>
        </w:rPr>
        <w:t>.</w:t>
      </w:r>
    </w:p>
    <w:p w14:paraId="71D31432">
      <w:pPr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276850" cy="1085850"/>
            <wp:effectExtent l="0" t="0" r="0" b="0"/>
            <wp:docPr id="3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21E44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2.</w:t>
      </w:r>
    </w:p>
    <w:p w14:paraId="10378641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48275" cy="819150"/>
            <wp:effectExtent l="0" t="0" r="9525" b="0"/>
            <wp:docPr id="4" name="Изображе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7106E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3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3.</w:t>
      </w:r>
    </w:p>
    <w:p w14:paraId="39C8E103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57800" cy="952500"/>
            <wp:effectExtent l="0" t="0" r="0" b="0"/>
            <wp:docPr id="6" name="Изображение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E97E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4.</w:t>
      </w:r>
    </w:p>
    <w:p w14:paraId="155BBC53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191125" cy="876300"/>
            <wp:effectExtent l="0" t="0" r="9525" b="0"/>
            <wp:docPr id="7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8A4B0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5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5.</w:t>
      </w:r>
    </w:p>
    <w:p w14:paraId="07CC4FCA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34000" cy="838200"/>
            <wp:effectExtent l="0" t="0" r="0" b="0"/>
            <wp:docPr id="8" name="Изображение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298FC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6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6.</w:t>
      </w:r>
    </w:p>
    <w:p w14:paraId="3EE6FFE7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57800" cy="1028700"/>
            <wp:effectExtent l="0" t="0" r="0" b="0"/>
            <wp:docPr id="9" name="Изображение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1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A91C3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7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7.</w:t>
      </w:r>
    </w:p>
    <w:p w14:paraId="55B464A1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00650" cy="895350"/>
            <wp:effectExtent l="0" t="0" r="0" b="0"/>
            <wp:docPr id="10" name="Изображение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55DFF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8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8.</w:t>
      </w:r>
    </w:p>
    <w:p w14:paraId="06663828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38750" cy="819150"/>
            <wp:effectExtent l="0" t="0" r="0" b="0"/>
            <wp:docPr id="11" name="Изображение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6B67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9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9.</w:t>
      </w:r>
    </w:p>
    <w:p w14:paraId="0AE5B0BE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229225" cy="857250"/>
            <wp:effectExtent l="0" t="0" r="9525" b="0"/>
            <wp:docPr id="12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Изображение 1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0E405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0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0.</w:t>
      </w:r>
    </w:p>
    <w:p w14:paraId="33F5BED5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05425" cy="781050"/>
            <wp:effectExtent l="0" t="0" r="9525" b="0"/>
            <wp:docPr id="13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Изображение 1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F600B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1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1.</w:t>
      </w:r>
    </w:p>
    <w:p w14:paraId="09B4D808">
      <w:pPr>
        <w:numPr>
          <w:ilvl w:val="0"/>
          <w:numId w:val="0"/>
        </w:numPr>
        <w:ind w:leftChars="0"/>
        <w:jc w:val="both"/>
      </w:pPr>
      <w:r>
        <w:drawing>
          <wp:inline distT="0" distB="0" distL="114300" distR="114300">
            <wp:extent cx="5362575" cy="857250"/>
            <wp:effectExtent l="0" t="0" r="9525" b="0"/>
            <wp:docPr id="14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78FEBA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-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2.</w:t>
      </w:r>
    </w:p>
    <w:p w14:paraId="4F4F87B4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55984C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6E6A1B4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D6EAC2E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0784854">
      <w:pPr>
        <w:ind w:firstLine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 Вывод по работе </w:t>
      </w:r>
    </w:p>
    <w:p w14:paraId="7824D72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Был решен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0A7120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142140E4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ru-RU" w:eastAsia="ru-RU"/>
        </w:rPr>
      </w:pPr>
      <w:bookmarkStart w:id="0" w:name="_GoBack"/>
      <w:bookmarkEnd w:id="0"/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scadia Mono">
    <w:panose1 w:val="020B0609020000020004"/>
    <w:charset w:val="CC"/>
    <w:family w:val="auto"/>
    <w:pitch w:val="default"/>
    <w:sig w:usb0="A10002FF" w:usb1="4000F9FB" w:usb2="00040000" w:usb3="00000000" w:csb0="600001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1A64A23"/>
    <w:multiLevelType w:val="singleLevel"/>
    <w:tmpl w:val="C1A64A23"/>
    <w:lvl w:ilvl="0" w:tentative="0">
      <w:start w:val="1"/>
      <w:numFmt w:val="decimal"/>
      <w:suff w:val="space"/>
      <w:lvlText w:val="%1."/>
      <w:lvlJc w:val="left"/>
      <w:pPr>
        <w:ind w:left="220"/>
      </w:pPr>
      <w:rPr>
        <w:rFonts w:hint="default" w:ascii="Times New Roman" w:hAnsi="Times New Roman" w:cs="Times New Roman"/>
        <w:b/>
        <w:bCs/>
        <w:sz w:val="28"/>
        <w:szCs w:val="28"/>
      </w:rPr>
    </w:lvl>
  </w:abstractNum>
  <w:abstractNum w:abstractNumId="1">
    <w:nsid w:val="DF4B57F7"/>
    <w:multiLevelType w:val="singleLevel"/>
    <w:tmpl w:val="DF4B57F7"/>
    <w:lvl w:ilvl="0" w:tentative="0">
      <w:start w:val="1"/>
      <w:numFmt w:val="decimal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90C01"/>
    <w:rsid w:val="000E32E3"/>
    <w:rsid w:val="002D68DD"/>
    <w:rsid w:val="004B632A"/>
    <w:rsid w:val="005153D8"/>
    <w:rsid w:val="0077386C"/>
    <w:rsid w:val="008E6780"/>
    <w:rsid w:val="0093615A"/>
    <w:rsid w:val="009572AC"/>
    <w:rsid w:val="009B03A5"/>
    <w:rsid w:val="009E3F7E"/>
    <w:rsid w:val="00B8340F"/>
    <w:rsid w:val="00C45155"/>
    <w:rsid w:val="00D26FD7"/>
    <w:rsid w:val="00D5297C"/>
    <w:rsid w:val="00FB1095"/>
    <w:rsid w:val="0E1B6AD8"/>
    <w:rsid w:val="3FEB24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1" Type="http://schemas.openxmlformats.org/officeDocument/2006/relationships/fontTable" Target="fontTable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90</Words>
  <Characters>514</Characters>
  <Lines>4</Lines>
  <Paragraphs>1</Paragraphs>
  <TotalTime>0</TotalTime>
  <ScaleCrop>false</ScaleCrop>
  <LinksUpToDate>false</LinksUpToDate>
  <CharactersWithSpaces>603</CharactersWithSpaces>
  <Application>WPS Office_12.2.0.189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13T05:17:00Z</dcterms:created>
  <dc:creator>Е.П. Балакина</dc:creator>
  <cp:lastModifiedBy>Дима</cp:lastModifiedBy>
  <dcterms:modified xsi:type="dcterms:W3CDTF">2024-12-08T15:55:57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8911</vt:lpwstr>
  </property>
  <property fmtid="{D5CDD505-2E9C-101B-9397-08002B2CF9AE}" pid="3" name="ICV">
    <vt:lpwstr>0AB0DB53B1554FFFA5A79D9AFDCA74E7_13</vt:lpwstr>
  </property>
</Properties>
</file>